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C1AC56" w14:textId="77777777" w:rsidR="00885DC8" w:rsidRDefault="00885DC8" w:rsidP="00885DC8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Name:</w:t>
      </w:r>
      <w:r w:rsidR="00FC3F4C">
        <w:rPr>
          <w:b/>
          <w:sz w:val="28"/>
          <w:szCs w:val="28"/>
        </w:rPr>
        <w:t xml:space="preserve"> </w:t>
      </w:r>
    </w:p>
    <w:p w14:paraId="3FFD24C7" w14:textId="77777777" w:rsidR="00885DC8" w:rsidRDefault="00885DC8" w:rsidP="00885DC8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Java Programming</w:t>
      </w:r>
    </w:p>
    <w:p w14:paraId="6D78AF58" w14:textId="0CC9B548" w:rsidR="00885DC8" w:rsidRDefault="00233EEF" w:rsidP="00885DC8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</w:t>
      </w:r>
      <w:r w:rsidR="00B95633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.15.202</w:t>
      </w:r>
      <w:r w:rsidR="00B95633">
        <w:rPr>
          <w:b/>
          <w:sz w:val="28"/>
          <w:szCs w:val="28"/>
        </w:rPr>
        <w:t>2</w:t>
      </w:r>
    </w:p>
    <w:p w14:paraId="49EBC6FE" w14:textId="77777777" w:rsidR="00236E58" w:rsidRPr="00885DC8" w:rsidRDefault="00236E58" w:rsidP="00885DC8">
      <w:pPr>
        <w:pStyle w:val="NoSpacing"/>
        <w:rPr>
          <w:b/>
          <w:sz w:val="28"/>
          <w:szCs w:val="28"/>
        </w:rPr>
      </w:pPr>
    </w:p>
    <w:p w14:paraId="753DDA35" w14:textId="77777777" w:rsidR="00B67BBC" w:rsidRPr="00236E58" w:rsidRDefault="00B67BBC" w:rsidP="00B67BBC">
      <w:pPr>
        <w:numPr>
          <w:ilvl w:val="0"/>
          <w:numId w:val="1"/>
        </w:numPr>
        <w:spacing w:before="34" w:after="100" w:afterAutospacing="1" w:line="129" w:lineRule="atLeast"/>
        <w:rPr>
          <w:rFonts w:ascii="Helvetica" w:eastAsia="Times New Roman" w:hAnsi="Helvetica" w:cs="Helvetica"/>
          <w:color w:val="000000"/>
          <w:sz w:val="24"/>
          <w:szCs w:val="24"/>
        </w:rPr>
      </w:pPr>
      <w:r w:rsidRPr="00236E58">
        <w:rPr>
          <w:rFonts w:ascii="Helvetica" w:eastAsia="Times New Roman" w:hAnsi="Helvetica" w:cs="Helvetica"/>
          <w:color w:val="000000"/>
          <w:sz w:val="24"/>
          <w:szCs w:val="24"/>
        </w:rPr>
        <w:t>The following checksum formula is widely used by banks and credit card companies to validate legal account numbers:</w:t>
      </w:r>
    </w:p>
    <w:tbl>
      <w:tblPr>
        <w:tblW w:w="0" w:type="auto"/>
        <w:tblCellSpacing w:w="15" w:type="dxa"/>
        <w:tblInd w:w="72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640"/>
      </w:tblGrid>
      <w:tr w:rsidR="00B67BBC" w:rsidRPr="00B67BBC" w14:paraId="6A4739BB" w14:textId="77777777" w:rsidTr="00EC4C4B">
        <w:trPr>
          <w:tblCellSpacing w:w="15" w:type="dxa"/>
        </w:trPr>
        <w:tc>
          <w:tcPr>
            <w:tcW w:w="0" w:type="auto"/>
            <w:vAlign w:val="center"/>
            <w:hideMark/>
          </w:tcPr>
          <w:p w14:paraId="60E91E96" w14:textId="77777777" w:rsidR="00B67BBC" w:rsidRPr="00B67BBC" w:rsidRDefault="00B67BBC" w:rsidP="00EC4C4B">
            <w:pPr>
              <w:shd w:val="clear" w:color="auto" w:fill="EBEBEB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eastAsia="Times New Roman" w:hAnsi="Courier New" w:cs="Courier New"/>
                <w:sz w:val="32"/>
                <w:szCs w:val="32"/>
              </w:rPr>
            </w:pP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>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0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 xml:space="preserve"> + f(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1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>) + 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2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 xml:space="preserve"> + f(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3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>) + 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4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 xml:space="preserve"> + f(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5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>) + 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6</w:t>
            </w:r>
            <w:r w:rsidR="00EE0EA3">
              <w:rPr>
                <w:rFonts w:ascii="Courier New" w:eastAsia="Times New Roman" w:hAnsi="Courier New" w:cs="Courier New"/>
                <w:sz w:val="32"/>
                <w:szCs w:val="32"/>
              </w:rPr>
              <w:t xml:space="preserve"> + ... = 0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 xml:space="preserve"> (mod 10)</w:t>
            </w:r>
          </w:p>
        </w:tc>
      </w:tr>
    </w:tbl>
    <w:p w14:paraId="497EA196" w14:textId="77777777" w:rsidR="00B67BBC" w:rsidRDefault="00B67BBC" w:rsidP="00236E58">
      <w:pPr>
        <w:pStyle w:val="NoSpacing"/>
      </w:pPr>
    </w:p>
    <w:p w14:paraId="1A09CB7D" w14:textId="77777777" w:rsidR="00733056" w:rsidRPr="000A1100" w:rsidRDefault="00B67BBC" w:rsidP="000A1100">
      <w:pPr>
        <w:spacing w:after="0" w:afterAutospacing="1" w:line="129" w:lineRule="atLeast"/>
        <w:ind w:left="720"/>
        <w:rPr>
          <w:rFonts w:ascii="Helvetica" w:eastAsia="Times New Roman" w:hAnsi="Helvetica" w:cs="Helvetica"/>
          <w:color w:val="000000"/>
          <w:sz w:val="24"/>
          <w:szCs w:val="24"/>
        </w:rPr>
      </w:pPr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>The d</w:t>
      </w:r>
      <w:r w:rsidRPr="000A1100">
        <w:rPr>
          <w:rFonts w:ascii="Helvetica" w:eastAsia="Times New Roman" w:hAnsi="Helvetica" w:cs="Helvetica"/>
          <w:color w:val="000000"/>
          <w:sz w:val="24"/>
          <w:szCs w:val="24"/>
          <w:vertAlign w:val="subscript"/>
        </w:rPr>
        <w:t>i</w:t>
      </w:r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> are the decimal digits of the account number and f(d) is the sum of the decimal digits of 2</w:t>
      </w:r>
      <w:r w:rsidR="00575B30">
        <w:rPr>
          <w:rFonts w:ascii="Helvetica" w:eastAsia="Times New Roman" w:hAnsi="Helvetica" w:cs="Helvetica"/>
          <w:color w:val="000000"/>
          <w:sz w:val="24"/>
          <w:szCs w:val="24"/>
        </w:rPr>
        <w:t>*</w:t>
      </w:r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 xml:space="preserve">d (for example, f(7) = 5 because 2 * 7 = 14 and 1 + 4 = 5). For example, 17327 is valid because 1 + 5 + 3 + 4 + 7 </w:t>
      </w:r>
      <w:r w:rsidR="002F7A88">
        <w:rPr>
          <w:rFonts w:ascii="Helvetica" w:eastAsia="Times New Roman" w:hAnsi="Helvetica" w:cs="Helvetica"/>
          <w:color w:val="000000"/>
          <w:sz w:val="24"/>
          <w:szCs w:val="24"/>
        </w:rPr>
        <w:t>= 20, which is a multiple of 10</w:t>
      </w:r>
      <w:r w:rsidR="00A45DEA">
        <w:rPr>
          <w:rFonts w:ascii="Helvetica" w:eastAsia="Times New Roman" w:hAnsi="Helvetica" w:cs="Helvetica"/>
          <w:color w:val="000000"/>
          <w:sz w:val="24"/>
          <w:szCs w:val="24"/>
        </w:rPr>
        <w:t xml:space="preserve">.  </w:t>
      </w:r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>Implement the function f and write a program to take a 10-digit in</w:t>
      </w:r>
      <w:r w:rsidR="007B1B51">
        <w:rPr>
          <w:rFonts w:ascii="Helvetica" w:eastAsia="Times New Roman" w:hAnsi="Helvetica" w:cs="Helvetica"/>
          <w:color w:val="000000"/>
          <w:sz w:val="24"/>
          <w:szCs w:val="24"/>
        </w:rPr>
        <w:t>teger</w:t>
      </w:r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 xml:space="preserve"> and print a valid 11-digit number with the given integer as its first 10 digits and the checksum as the last digit.</w:t>
      </w:r>
      <w:r w:rsidR="00F9239C">
        <w:rPr>
          <w:rFonts w:ascii="Helvetica" w:eastAsia="Times New Roman" w:hAnsi="Helvetica" w:cs="Helvetica"/>
          <w:color w:val="000000"/>
          <w:sz w:val="24"/>
          <w:szCs w:val="24"/>
        </w:rPr>
        <w:t xml:space="preserve">  For the number 1234567891 you should get </w:t>
      </w:r>
      <w:r w:rsidR="002F7A88" w:rsidRPr="002F7A88">
        <w:rPr>
          <w:rFonts w:ascii="Helvetica" w:eastAsia="Times New Roman" w:hAnsi="Helvetica" w:cs="Helvetica"/>
          <w:color w:val="000000"/>
          <w:sz w:val="24"/>
          <w:szCs w:val="24"/>
        </w:rPr>
        <w:t>12345678911</w:t>
      </w:r>
      <w:r w:rsidR="00F9239C">
        <w:rPr>
          <w:rFonts w:ascii="Helvetica" w:eastAsia="Times New Roman" w:hAnsi="Helvetica" w:cs="Helvetica"/>
          <w:color w:val="000000"/>
          <w:sz w:val="24"/>
          <w:szCs w:val="24"/>
        </w:rPr>
        <w:t>.</w:t>
      </w:r>
    </w:p>
    <w:p w14:paraId="04D045A4" w14:textId="77777777" w:rsidR="00B22508" w:rsidRPr="00236E58" w:rsidRDefault="00B67BBC" w:rsidP="00236E58">
      <w:pPr>
        <w:pStyle w:val="ListParagraph"/>
        <w:numPr>
          <w:ilvl w:val="0"/>
          <w:numId w:val="1"/>
        </w:numPr>
        <w:spacing w:before="34" w:after="100" w:afterAutospacing="1" w:line="129" w:lineRule="atLeast"/>
        <w:rPr>
          <w:rFonts w:ascii="Helvetica" w:eastAsia="Times New Roman" w:hAnsi="Helvetica" w:cs="Helvetica"/>
          <w:color w:val="000000"/>
          <w:sz w:val="24"/>
          <w:szCs w:val="24"/>
        </w:rPr>
      </w:pPr>
      <w:r w:rsidRPr="00236E58">
        <w:rPr>
          <w:rFonts w:ascii="Helvetica" w:eastAsia="Times New Roman" w:hAnsi="Helvetica" w:cs="Helvetica"/>
          <w:b/>
          <w:bCs/>
          <w:color w:val="000000"/>
          <w:sz w:val="24"/>
          <w:szCs w:val="24"/>
        </w:rPr>
        <w:t>SAT scores.</w:t>
      </w:r>
      <w:r w:rsidRPr="00236E58">
        <w:rPr>
          <w:rFonts w:ascii="Helvetica" w:eastAsia="Times New Roman" w:hAnsi="Helvetica" w:cs="Helvetica"/>
          <w:color w:val="000000"/>
          <w:sz w:val="24"/>
          <w:szCs w:val="24"/>
        </w:rPr>
        <w:t> A prominent northeastern university receives 20,000 student applications. Assume that the SAT scores of these individuals is normally distributed with mea</w:t>
      </w:r>
      <w:r w:rsidR="00A87711" w:rsidRPr="00236E58">
        <w:rPr>
          <w:rFonts w:ascii="Helvetica" w:eastAsia="Times New Roman" w:hAnsi="Helvetica" w:cs="Helvetica"/>
          <w:color w:val="000000"/>
          <w:sz w:val="24"/>
          <w:szCs w:val="24"/>
        </w:rPr>
        <w:t>n 1800 and standard deviation 15</w:t>
      </w:r>
      <w:r w:rsidRPr="00236E58">
        <w:rPr>
          <w:rFonts w:ascii="Helvetica" w:eastAsia="Times New Roman" w:hAnsi="Helvetica" w:cs="Helvetica"/>
          <w:color w:val="000000"/>
          <w:sz w:val="24"/>
          <w:szCs w:val="24"/>
        </w:rPr>
        <w:t>0. Suppose the university decides to admit the 5,000 students wi</w:t>
      </w:r>
      <w:r w:rsidR="000A1100" w:rsidRPr="00236E58">
        <w:rPr>
          <w:rFonts w:ascii="Helvetica" w:eastAsia="Times New Roman" w:hAnsi="Helvetica" w:cs="Helvetica"/>
          <w:color w:val="000000"/>
          <w:sz w:val="24"/>
          <w:szCs w:val="24"/>
        </w:rPr>
        <w:t>th the best SAT scores. Calculate</w:t>
      </w:r>
      <w:r w:rsidRPr="00236E58">
        <w:rPr>
          <w:rFonts w:ascii="Helvetica" w:eastAsia="Times New Roman" w:hAnsi="Helvetica" w:cs="Helvetica"/>
          <w:color w:val="000000"/>
          <w:sz w:val="24"/>
          <w:szCs w:val="24"/>
        </w:rPr>
        <w:t xml:space="preserve"> the lowest score that will still be admitted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19"/>
        <w:gridCol w:w="4721"/>
      </w:tblGrid>
      <w:tr w:rsidR="000A1100" w14:paraId="1DAFC950" w14:textId="77777777" w:rsidTr="000A1100">
        <w:tc>
          <w:tcPr>
            <w:tcW w:w="4788" w:type="dxa"/>
          </w:tcPr>
          <w:p w14:paraId="450C6624" w14:textId="77777777" w:rsidR="000A1100" w:rsidRDefault="00BC7054" w:rsidP="000A1100">
            <w:pPr>
              <w:spacing w:before="34" w:after="100" w:afterAutospacing="1" w:line="129" w:lineRule="atLeast"/>
              <w:rPr>
                <w:rFonts w:ascii="Helvetica" w:eastAsia="Times New Roman" w:hAnsi="Helvetica" w:cs="Helvetica"/>
                <w:color w:val="000000"/>
                <w:sz w:val="32"/>
                <w:szCs w:val="32"/>
              </w:rPr>
            </w:pPr>
            <w:r w:rsidRPr="00236E58">
              <w:rPr>
                <w:rFonts w:ascii="Helvetica" w:eastAsia="Times New Roman" w:hAnsi="Helvetica" w:cs="Helvetica"/>
                <w:color w:val="000000"/>
                <w:position w:val="-66"/>
                <w:sz w:val="32"/>
                <w:szCs w:val="32"/>
              </w:rPr>
              <w:object w:dxaOrig="2220" w:dyaOrig="1900" w14:anchorId="2DB3FD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6.5pt;height:210.75pt" o:ole="">
                  <v:imagedata r:id="rId5" o:title=""/>
                </v:shape>
                <o:OLEObject Type="Embed" ProgID="Equation.DSMT4" ShapeID="_x0000_i1025" DrawAspect="Content" ObjectID="_1729592395" r:id="rId6"/>
              </w:object>
            </w:r>
          </w:p>
        </w:tc>
        <w:tc>
          <w:tcPr>
            <w:tcW w:w="4788" w:type="dxa"/>
          </w:tcPr>
          <w:p w14:paraId="07B74A73" w14:textId="77777777" w:rsidR="000A1100" w:rsidRDefault="000A1100" w:rsidP="000A1100">
            <w:pPr>
              <w:spacing w:before="34" w:after="100" w:afterAutospacing="1" w:line="129" w:lineRule="atLeast"/>
              <w:rPr>
                <w:rFonts w:ascii="Helvetica" w:eastAsia="Times New Roman" w:hAnsi="Helvetica" w:cs="Helvetica"/>
                <w:color w:val="000000"/>
                <w:sz w:val="32"/>
                <w:szCs w:val="32"/>
              </w:rPr>
            </w:pPr>
            <w:r w:rsidRPr="000A1100">
              <w:rPr>
                <w:rFonts w:ascii="Helvetica" w:eastAsia="Times New Roman" w:hAnsi="Helvetica" w:cs="Helvetica"/>
                <w:noProof/>
                <w:color w:val="000000"/>
                <w:sz w:val="32"/>
                <w:szCs w:val="32"/>
              </w:rPr>
              <w:drawing>
                <wp:inline distT="0" distB="0" distL="0" distR="0" wp14:anchorId="6D10E473" wp14:editId="3C18FE86">
                  <wp:extent cx="3015214" cy="1817226"/>
                  <wp:effectExtent l="19050" t="0" r="0" b="0"/>
                  <wp:docPr id="5" name="Picture 1" descr="http://www.doctordisruption.com/wp-content/uploads/2014/02/725px-The_Normal_Distribution.svg_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www.doctordisruption.com/wp-content/uploads/2014/02/725px-The_Normal_Distribution.svg_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6910" cy="18182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BCAC9FE" w14:textId="77777777" w:rsidR="00B67BBC" w:rsidRDefault="00236E58" w:rsidP="00236E58">
      <w:pPr>
        <w:spacing w:before="34" w:after="100" w:afterAutospacing="1" w:line="129" w:lineRule="atLeast"/>
        <w:ind w:left="720"/>
      </w:pPr>
      <w:r>
        <w:rPr>
          <w:rFonts w:ascii="Helvetica" w:eastAsia="Times New Roman" w:hAnsi="Helvetica" w:cs="Helvetica"/>
          <w:color w:val="000000"/>
          <w:sz w:val="32"/>
          <w:szCs w:val="32"/>
        </w:rPr>
        <w:t xml:space="preserve">The first equation is the curve in the X domain while the second equation is in the Z domain.  The two domains are related by the third equation. </w:t>
      </w:r>
    </w:p>
    <w:sectPr w:rsidR="00B67BBC" w:rsidSect="00CB0AB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369301A"/>
    <w:multiLevelType w:val="multilevel"/>
    <w:tmpl w:val="354E5D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B9C016B"/>
    <w:multiLevelType w:val="multilevel"/>
    <w:tmpl w:val="40F45F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415929842">
    <w:abstractNumId w:val="1"/>
  </w:num>
  <w:num w:numId="2" w16cid:durableId="2704054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67BBC"/>
    <w:rsid w:val="00003D25"/>
    <w:rsid w:val="00004D46"/>
    <w:rsid w:val="00004D89"/>
    <w:rsid w:val="000056D3"/>
    <w:rsid w:val="00005B96"/>
    <w:rsid w:val="00005DA0"/>
    <w:rsid w:val="00006C15"/>
    <w:rsid w:val="00007316"/>
    <w:rsid w:val="000073CC"/>
    <w:rsid w:val="00010538"/>
    <w:rsid w:val="000107D2"/>
    <w:rsid w:val="000111A0"/>
    <w:rsid w:val="00011BD2"/>
    <w:rsid w:val="00012094"/>
    <w:rsid w:val="000120BD"/>
    <w:rsid w:val="000133A8"/>
    <w:rsid w:val="00013CD1"/>
    <w:rsid w:val="000161BC"/>
    <w:rsid w:val="00016BC9"/>
    <w:rsid w:val="00016D43"/>
    <w:rsid w:val="00017AAB"/>
    <w:rsid w:val="00017BA2"/>
    <w:rsid w:val="00020A69"/>
    <w:rsid w:val="00023DEC"/>
    <w:rsid w:val="000248E0"/>
    <w:rsid w:val="000253D9"/>
    <w:rsid w:val="00025FA9"/>
    <w:rsid w:val="00026E7E"/>
    <w:rsid w:val="00027380"/>
    <w:rsid w:val="00027CF8"/>
    <w:rsid w:val="00032F40"/>
    <w:rsid w:val="00033C33"/>
    <w:rsid w:val="00034ED2"/>
    <w:rsid w:val="00036010"/>
    <w:rsid w:val="00036462"/>
    <w:rsid w:val="000414D9"/>
    <w:rsid w:val="00042D65"/>
    <w:rsid w:val="00042FD8"/>
    <w:rsid w:val="00043541"/>
    <w:rsid w:val="000435E0"/>
    <w:rsid w:val="00043E63"/>
    <w:rsid w:val="0004684C"/>
    <w:rsid w:val="00047771"/>
    <w:rsid w:val="00047A26"/>
    <w:rsid w:val="00050CD4"/>
    <w:rsid w:val="00050EF0"/>
    <w:rsid w:val="000560B1"/>
    <w:rsid w:val="00062747"/>
    <w:rsid w:val="00063502"/>
    <w:rsid w:val="000640B2"/>
    <w:rsid w:val="00064412"/>
    <w:rsid w:val="000647D8"/>
    <w:rsid w:val="00064BE2"/>
    <w:rsid w:val="00066E2B"/>
    <w:rsid w:val="00070519"/>
    <w:rsid w:val="0007085D"/>
    <w:rsid w:val="00070CA5"/>
    <w:rsid w:val="000717A5"/>
    <w:rsid w:val="0007670F"/>
    <w:rsid w:val="00076CA2"/>
    <w:rsid w:val="000820B2"/>
    <w:rsid w:val="00082A54"/>
    <w:rsid w:val="00083890"/>
    <w:rsid w:val="00086F20"/>
    <w:rsid w:val="0008753E"/>
    <w:rsid w:val="00087567"/>
    <w:rsid w:val="00091692"/>
    <w:rsid w:val="00093943"/>
    <w:rsid w:val="00094136"/>
    <w:rsid w:val="00094F88"/>
    <w:rsid w:val="00095AD3"/>
    <w:rsid w:val="000A1100"/>
    <w:rsid w:val="000A15F9"/>
    <w:rsid w:val="000A2E7B"/>
    <w:rsid w:val="000A364B"/>
    <w:rsid w:val="000B65AB"/>
    <w:rsid w:val="000B7E2D"/>
    <w:rsid w:val="000C1DAF"/>
    <w:rsid w:val="000C31D7"/>
    <w:rsid w:val="000C35F7"/>
    <w:rsid w:val="000C3BE9"/>
    <w:rsid w:val="000C3EF8"/>
    <w:rsid w:val="000C4B47"/>
    <w:rsid w:val="000C58BA"/>
    <w:rsid w:val="000C73FB"/>
    <w:rsid w:val="000D0F48"/>
    <w:rsid w:val="000D6381"/>
    <w:rsid w:val="000E0C74"/>
    <w:rsid w:val="000E0F18"/>
    <w:rsid w:val="000E0F54"/>
    <w:rsid w:val="000E3C3D"/>
    <w:rsid w:val="000E4F37"/>
    <w:rsid w:val="000E675D"/>
    <w:rsid w:val="000E7AE9"/>
    <w:rsid w:val="000F0DA6"/>
    <w:rsid w:val="000F493F"/>
    <w:rsid w:val="000F4C75"/>
    <w:rsid w:val="000F7109"/>
    <w:rsid w:val="000F717B"/>
    <w:rsid w:val="00100053"/>
    <w:rsid w:val="001007A2"/>
    <w:rsid w:val="00100B4A"/>
    <w:rsid w:val="00101BA2"/>
    <w:rsid w:val="001028DD"/>
    <w:rsid w:val="00113406"/>
    <w:rsid w:val="0011391D"/>
    <w:rsid w:val="00114587"/>
    <w:rsid w:val="00117780"/>
    <w:rsid w:val="00117EED"/>
    <w:rsid w:val="00120C8B"/>
    <w:rsid w:val="001222CE"/>
    <w:rsid w:val="0012274C"/>
    <w:rsid w:val="00123A0D"/>
    <w:rsid w:val="0012521E"/>
    <w:rsid w:val="001261FF"/>
    <w:rsid w:val="00126EDC"/>
    <w:rsid w:val="00127CA6"/>
    <w:rsid w:val="00133B20"/>
    <w:rsid w:val="0013427C"/>
    <w:rsid w:val="00135938"/>
    <w:rsid w:val="00136DAF"/>
    <w:rsid w:val="00140704"/>
    <w:rsid w:val="001410B1"/>
    <w:rsid w:val="00143024"/>
    <w:rsid w:val="0014311A"/>
    <w:rsid w:val="0014341B"/>
    <w:rsid w:val="00144240"/>
    <w:rsid w:val="0014565C"/>
    <w:rsid w:val="00146AA8"/>
    <w:rsid w:val="00147A05"/>
    <w:rsid w:val="00147DFA"/>
    <w:rsid w:val="00150FB3"/>
    <w:rsid w:val="001525AA"/>
    <w:rsid w:val="001531E5"/>
    <w:rsid w:val="0015359F"/>
    <w:rsid w:val="00155331"/>
    <w:rsid w:val="00155A4C"/>
    <w:rsid w:val="0016151C"/>
    <w:rsid w:val="0016499E"/>
    <w:rsid w:val="00165656"/>
    <w:rsid w:val="00165E0E"/>
    <w:rsid w:val="001668A1"/>
    <w:rsid w:val="00171D5F"/>
    <w:rsid w:val="00173DB7"/>
    <w:rsid w:val="00174A41"/>
    <w:rsid w:val="00175169"/>
    <w:rsid w:val="001800AB"/>
    <w:rsid w:val="00183CD3"/>
    <w:rsid w:val="001846F4"/>
    <w:rsid w:val="00185464"/>
    <w:rsid w:val="00187546"/>
    <w:rsid w:val="00195C8F"/>
    <w:rsid w:val="00195E78"/>
    <w:rsid w:val="001978BC"/>
    <w:rsid w:val="00197DAA"/>
    <w:rsid w:val="001A0108"/>
    <w:rsid w:val="001A0510"/>
    <w:rsid w:val="001A169C"/>
    <w:rsid w:val="001A1961"/>
    <w:rsid w:val="001A3B97"/>
    <w:rsid w:val="001A3F55"/>
    <w:rsid w:val="001A4BE3"/>
    <w:rsid w:val="001A4CA5"/>
    <w:rsid w:val="001A5155"/>
    <w:rsid w:val="001A5B30"/>
    <w:rsid w:val="001A6089"/>
    <w:rsid w:val="001B0075"/>
    <w:rsid w:val="001B13DB"/>
    <w:rsid w:val="001B2BB6"/>
    <w:rsid w:val="001B38F1"/>
    <w:rsid w:val="001C0DA6"/>
    <w:rsid w:val="001C0F46"/>
    <w:rsid w:val="001C2716"/>
    <w:rsid w:val="001C57D9"/>
    <w:rsid w:val="001C5B48"/>
    <w:rsid w:val="001D30D0"/>
    <w:rsid w:val="001D4355"/>
    <w:rsid w:val="001D536A"/>
    <w:rsid w:val="001D6890"/>
    <w:rsid w:val="001D743C"/>
    <w:rsid w:val="001E0716"/>
    <w:rsid w:val="001E2E99"/>
    <w:rsid w:val="001E361C"/>
    <w:rsid w:val="001E4423"/>
    <w:rsid w:val="001E7C0B"/>
    <w:rsid w:val="001F518B"/>
    <w:rsid w:val="001F7AA7"/>
    <w:rsid w:val="002013CE"/>
    <w:rsid w:val="00204231"/>
    <w:rsid w:val="0020537F"/>
    <w:rsid w:val="00206F4B"/>
    <w:rsid w:val="00207B49"/>
    <w:rsid w:val="0021347C"/>
    <w:rsid w:val="00216A23"/>
    <w:rsid w:val="00217B1B"/>
    <w:rsid w:val="0022135F"/>
    <w:rsid w:val="00222397"/>
    <w:rsid w:val="002233C7"/>
    <w:rsid w:val="002234F9"/>
    <w:rsid w:val="0022419D"/>
    <w:rsid w:val="00224413"/>
    <w:rsid w:val="00226519"/>
    <w:rsid w:val="00227545"/>
    <w:rsid w:val="00227C34"/>
    <w:rsid w:val="00230FA4"/>
    <w:rsid w:val="00233EEF"/>
    <w:rsid w:val="00234650"/>
    <w:rsid w:val="00234908"/>
    <w:rsid w:val="0023575F"/>
    <w:rsid w:val="00236E58"/>
    <w:rsid w:val="00236FD0"/>
    <w:rsid w:val="0023701E"/>
    <w:rsid w:val="002374F3"/>
    <w:rsid w:val="00237F2D"/>
    <w:rsid w:val="002417E4"/>
    <w:rsid w:val="002425E8"/>
    <w:rsid w:val="00243740"/>
    <w:rsid w:val="00250CCC"/>
    <w:rsid w:val="002519D6"/>
    <w:rsid w:val="0025281B"/>
    <w:rsid w:val="00252E1D"/>
    <w:rsid w:val="00254116"/>
    <w:rsid w:val="00255069"/>
    <w:rsid w:val="00260C1C"/>
    <w:rsid w:val="00261F37"/>
    <w:rsid w:val="00261FF4"/>
    <w:rsid w:val="00263164"/>
    <w:rsid w:val="00263440"/>
    <w:rsid w:val="00265CA5"/>
    <w:rsid w:val="002741B7"/>
    <w:rsid w:val="002750BE"/>
    <w:rsid w:val="00275D33"/>
    <w:rsid w:val="00275D87"/>
    <w:rsid w:val="00277618"/>
    <w:rsid w:val="0028258F"/>
    <w:rsid w:val="0028269A"/>
    <w:rsid w:val="00283716"/>
    <w:rsid w:val="00284B30"/>
    <w:rsid w:val="00286778"/>
    <w:rsid w:val="00287541"/>
    <w:rsid w:val="002877C7"/>
    <w:rsid w:val="00287DE5"/>
    <w:rsid w:val="00294375"/>
    <w:rsid w:val="00294EB8"/>
    <w:rsid w:val="00294EFE"/>
    <w:rsid w:val="00296E95"/>
    <w:rsid w:val="002971C2"/>
    <w:rsid w:val="002A0E90"/>
    <w:rsid w:val="002A2ABE"/>
    <w:rsid w:val="002A3E30"/>
    <w:rsid w:val="002A4F23"/>
    <w:rsid w:val="002A7B9E"/>
    <w:rsid w:val="002A7EAC"/>
    <w:rsid w:val="002A7F94"/>
    <w:rsid w:val="002B16F4"/>
    <w:rsid w:val="002B2B74"/>
    <w:rsid w:val="002B30BC"/>
    <w:rsid w:val="002B5FDB"/>
    <w:rsid w:val="002B6058"/>
    <w:rsid w:val="002B6E9D"/>
    <w:rsid w:val="002B70BA"/>
    <w:rsid w:val="002C2A58"/>
    <w:rsid w:val="002C5208"/>
    <w:rsid w:val="002C58E6"/>
    <w:rsid w:val="002D02FC"/>
    <w:rsid w:val="002D0BB5"/>
    <w:rsid w:val="002D21AA"/>
    <w:rsid w:val="002D3E63"/>
    <w:rsid w:val="002D407F"/>
    <w:rsid w:val="002E1171"/>
    <w:rsid w:val="002E1F62"/>
    <w:rsid w:val="002E2E45"/>
    <w:rsid w:val="002E4C3C"/>
    <w:rsid w:val="002E7662"/>
    <w:rsid w:val="002F07A7"/>
    <w:rsid w:val="002F080B"/>
    <w:rsid w:val="002F2896"/>
    <w:rsid w:val="002F33AB"/>
    <w:rsid w:val="002F5F92"/>
    <w:rsid w:val="002F6AF4"/>
    <w:rsid w:val="002F7A88"/>
    <w:rsid w:val="003005CB"/>
    <w:rsid w:val="00300E23"/>
    <w:rsid w:val="00303F24"/>
    <w:rsid w:val="0030667B"/>
    <w:rsid w:val="00306E22"/>
    <w:rsid w:val="00311CF7"/>
    <w:rsid w:val="003127F7"/>
    <w:rsid w:val="00312D76"/>
    <w:rsid w:val="003130B9"/>
    <w:rsid w:val="00313249"/>
    <w:rsid w:val="00313510"/>
    <w:rsid w:val="00315433"/>
    <w:rsid w:val="00315590"/>
    <w:rsid w:val="00323BD4"/>
    <w:rsid w:val="00324695"/>
    <w:rsid w:val="00324BC5"/>
    <w:rsid w:val="00326650"/>
    <w:rsid w:val="00326E98"/>
    <w:rsid w:val="0033172A"/>
    <w:rsid w:val="003360E0"/>
    <w:rsid w:val="00337A04"/>
    <w:rsid w:val="00340C2C"/>
    <w:rsid w:val="0034102B"/>
    <w:rsid w:val="00341DC1"/>
    <w:rsid w:val="0034229E"/>
    <w:rsid w:val="00342412"/>
    <w:rsid w:val="0035025A"/>
    <w:rsid w:val="003510C6"/>
    <w:rsid w:val="0035313A"/>
    <w:rsid w:val="00353DB3"/>
    <w:rsid w:val="00354310"/>
    <w:rsid w:val="003579B6"/>
    <w:rsid w:val="00357D44"/>
    <w:rsid w:val="003600AC"/>
    <w:rsid w:val="00360876"/>
    <w:rsid w:val="00362806"/>
    <w:rsid w:val="00363F8A"/>
    <w:rsid w:val="003645CB"/>
    <w:rsid w:val="003645DB"/>
    <w:rsid w:val="003658B2"/>
    <w:rsid w:val="00366F48"/>
    <w:rsid w:val="003707DA"/>
    <w:rsid w:val="0037093F"/>
    <w:rsid w:val="0037265F"/>
    <w:rsid w:val="00373955"/>
    <w:rsid w:val="00373F8B"/>
    <w:rsid w:val="00374F50"/>
    <w:rsid w:val="00376182"/>
    <w:rsid w:val="003769B1"/>
    <w:rsid w:val="00377EEF"/>
    <w:rsid w:val="003803C1"/>
    <w:rsid w:val="00382D58"/>
    <w:rsid w:val="00386595"/>
    <w:rsid w:val="0038781B"/>
    <w:rsid w:val="00391F7C"/>
    <w:rsid w:val="003924EA"/>
    <w:rsid w:val="00393B81"/>
    <w:rsid w:val="003954FD"/>
    <w:rsid w:val="00395737"/>
    <w:rsid w:val="003A03F7"/>
    <w:rsid w:val="003A1165"/>
    <w:rsid w:val="003A2615"/>
    <w:rsid w:val="003A3039"/>
    <w:rsid w:val="003A35D7"/>
    <w:rsid w:val="003A364C"/>
    <w:rsid w:val="003A3E47"/>
    <w:rsid w:val="003B1EB9"/>
    <w:rsid w:val="003B4E58"/>
    <w:rsid w:val="003B5BA1"/>
    <w:rsid w:val="003B68B0"/>
    <w:rsid w:val="003C1936"/>
    <w:rsid w:val="003C554E"/>
    <w:rsid w:val="003C557C"/>
    <w:rsid w:val="003C5C20"/>
    <w:rsid w:val="003C6208"/>
    <w:rsid w:val="003D02F1"/>
    <w:rsid w:val="003D0FFB"/>
    <w:rsid w:val="003D29D2"/>
    <w:rsid w:val="003D2CC8"/>
    <w:rsid w:val="003D446D"/>
    <w:rsid w:val="003D7B1E"/>
    <w:rsid w:val="003D7EDE"/>
    <w:rsid w:val="003D7FEC"/>
    <w:rsid w:val="003E012B"/>
    <w:rsid w:val="003E29B4"/>
    <w:rsid w:val="003E33DB"/>
    <w:rsid w:val="003E3C6C"/>
    <w:rsid w:val="003E43E5"/>
    <w:rsid w:val="003E70DD"/>
    <w:rsid w:val="003E781E"/>
    <w:rsid w:val="003E79C9"/>
    <w:rsid w:val="003F0776"/>
    <w:rsid w:val="003F1E36"/>
    <w:rsid w:val="003F21BD"/>
    <w:rsid w:val="003F4082"/>
    <w:rsid w:val="003F4200"/>
    <w:rsid w:val="003F5B02"/>
    <w:rsid w:val="0040096F"/>
    <w:rsid w:val="00401564"/>
    <w:rsid w:val="00401FDA"/>
    <w:rsid w:val="0040215D"/>
    <w:rsid w:val="0040345D"/>
    <w:rsid w:val="004044DD"/>
    <w:rsid w:val="00405D60"/>
    <w:rsid w:val="0040668F"/>
    <w:rsid w:val="004101B7"/>
    <w:rsid w:val="00412D53"/>
    <w:rsid w:val="004141C0"/>
    <w:rsid w:val="00415809"/>
    <w:rsid w:val="0042232D"/>
    <w:rsid w:val="004223EC"/>
    <w:rsid w:val="00423EAB"/>
    <w:rsid w:val="00425A5F"/>
    <w:rsid w:val="00427DD7"/>
    <w:rsid w:val="004302CC"/>
    <w:rsid w:val="004303FB"/>
    <w:rsid w:val="00433EB4"/>
    <w:rsid w:val="00434C73"/>
    <w:rsid w:val="00434D00"/>
    <w:rsid w:val="00434D66"/>
    <w:rsid w:val="00434E02"/>
    <w:rsid w:val="00435AEB"/>
    <w:rsid w:val="00436F81"/>
    <w:rsid w:val="004379B0"/>
    <w:rsid w:val="00440311"/>
    <w:rsid w:val="0044140A"/>
    <w:rsid w:val="00441F75"/>
    <w:rsid w:val="00442A13"/>
    <w:rsid w:val="00443E04"/>
    <w:rsid w:val="00446009"/>
    <w:rsid w:val="004500F6"/>
    <w:rsid w:val="00450DE5"/>
    <w:rsid w:val="00451D22"/>
    <w:rsid w:val="00452173"/>
    <w:rsid w:val="00453501"/>
    <w:rsid w:val="004543B7"/>
    <w:rsid w:val="00462292"/>
    <w:rsid w:val="00462BC1"/>
    <w:rsid w:val="004634AB"/>
    <w:rsid w:val="00465D0C"/>
    <w:rsid w:val="004715E7"/>
    <w:rsid w:val="00471913"/>
    <w:rsid w:val="004719B0"/>
    <w:rsid w:val="00472F74"/>
    <w:rsid w:val="00477BF8"/>
    <w:rsid w:val="004802C1"/>
    <w:rsid w:val="00480FB6"/>
    <w:rsid w:val="00482E9B"/>
    <w:rsid w:val="004835A6"/>
    <w:rsid w:val="00484D75"/>
    <w:rsid w:val="00485C98"/>
    <w:rsid w:val="00485E82"/>
    <w:rsid w:val="0048689C"/>
    <w:rsid w:val="004878BD"/>
    <w:rsid w:val="00490588"/>
    <w:rsid w:val="004924DC"/>
    <w:rsid w:val="00493561"/>
    <w:rsid w:val="0049453B"/>
    <w:rsid w:val="004952D3"/>
    <w:rsid w:val="00495B22"/>
    <w:rsid w:val="004A0D1F"/>
    <w:rsid w:val="004A245E"/>
    <w:rsid w:val="004A2D2D"/>
    <w:rsid w:val="004A6173"/>
    <w:rsid w:val="004A705C"/>
    <w:rsid w:val="004B0E07"/>
    <w:rsid w:val="004B0F07"/>
    <w:rsid w:val="004B23EA"/>
    <w:rsid w:val="004B2736"/>
    <w:rsid w:val="004B3D2E"/>
    <w:rsid w:val="004B45B0"/>
    <w:rsid w:val="004B57D6"/>
    <w:rsid w:val="004B62A9"/>
    <w:rsid w:val="004C266A"/>
    <w:rsid w:val="004C3551"/>
    <w:rsid w:val="004C4683"/>
    <w:rsid w:val="004C4E44"/>
    <w:rsid w:val="004C7479"/>
    <w:rsid w:val="004D16BF"/>
    <w:rsid w:val="004D17C1"/>
    <w:rsid w:val="004D1A02"/>
    <w:rsid w:val="004D2BF7"/>
    <w:rsid w:val="004D3135"/>
    <w:rsid w:val="004D6658"/>
    <w:rsid w:val="004D7902"/>
    <w:rsid w:val="004E157C"/>
    <w:rsid w:val="004F047C"/>
    <w:rsid w:val="004F2723"/>
    <w:rsid w:val="004F3A19"/>
    <w:rsid w:val="004F64CC"/>
    <w:rsid w:val="00505755"/>
    <w:rsid w:val="00506C6F"/>
    <w:rsid w:val="005078E8"/>
    <w:rsid w:val="0051014F"/>
    <w:rsid w:val="005137F8"/>
    <w:rsid w:val="00515389"/>
    <w:rsid w:val="00517AC1"/>
    <w:rsid w:val="00522011"/>
    <w:rsid w:val="00522070"/>
    <w:rsid w:val="0052207D"/>
    <w:rsid w:val="005244B1"/>
    <w:rsid w:val="00526BEB"/>
    <w:rsid w:val="0052769E"/>
    <w:rsid w:val="0052772D"/>
    <w:rsid w:val="00530B64"/>
    <w:rsid w:val="00530FB0"/>
    <w:rsid w:val="00531A0F"/>
    <w:rsid w:val="00532130"/>
    <w:rsid w:val="00533DCE"/>
    <w:rsid w:val="005361E7"/>
    <w:rsid w:val="005367DA"/>
    <w:rsid w:val="005411A3"/>
    <w:rsid w:val="00542AB2"/>
    <w:rsid w:val="005430FF"/>
    <w:rsid w:val="005432E0"/>
    <w:rsid w:val="0054454D"/>
    <w:rsid w:val="00544C9D"/>
    <w:rsid w:val="00545C99"/>
    <w:rsid w:val="00555308"/>
    <w:rsid w:val="00565631"/>
    <w:rsid w:val="00567259"/>
    <w:rsid w:val="00572BE4"/>
    <w:rsid w:val="00574090"/>
    <w:rsid w:val="005754FF"/>
    <w:rsid w:val="005757CD"/>
    <w:rsid w:val="00575B30"/>
    <w:rsid w:val="0057680D"/>
    <w:rsid w:val="00582005"/>
    <w:rsid w:val="00582EF6"/>
    <w:rsid w:val="005835C5"/>
    <w:rsid w:val="00583E5D"/>
    <w:rsid w:val="00584F51"/>
    <w:rsid w:val="00591188"/>
    <w:rsid w:val="00591A3A"/>
    <w:rsid w:val="00593737"/>
    <w:rsid w:val="00593CBA"/>
    <w:rsid w:val="00595885"/>
    <w:rsid w:val="005962EF"/>
    <w:rsid w:val="00597852"/>
    <w:rsid w:val="00597AB8"/>
    <w:rsid w:val="005A02B7"/>
    <w:rsid w:val="005A29E8"/>
    <w:rsid w:val="005A3CC3"/>
    <w:rsid w:val="005A4FD2"/>
    <w:rsid w:val="005A6B3D"/>
    <w:rsid w:val="005A785C"/>
    <w:rsid w:val="005B2102"/>
    <w:rsid w:val="005B48E0"/>
    <w:rsid w:val="005B57E2"/>
    <w:rsid w:val="005C21F3"/>
    <w:rsid w:val="005C3D4F"/>
    <w:rsid w:val="005C4DAB"/>
    <w:rsid w:val="005C679B"/>
    <w:rsid w:val="005D051E"/>
    <w:rsid w:val="005D1A8F"/>
    <w:rsid w:val="005D378D"/>
    <w:rsid w:val="005D6E6D"/>
    <w:rsid w:val="005D7794"/>
    <w:rsid w:val="005D7E13"/>
    <w:rsid w:val="005E076B"/>
    <w:rsid w:val="005E7279"/>
    <w:rsid w:val="005E7DEA"/>
    <w:rsid w:val="005F0782"/>
    <w:rsid w:val="005F1296"/>
    <w:rsid w:val="005F43B9"/>
    <w:rsid w:val="005F5D34"/>
    <w:rsid w:val="005F6EAD"/>
    <w:rsid w:val="005F756E"/>
    <w:rsid w:val="00606474"/>
    <w:rsid w:val="00606EAE"/>
    <w:rsid w:val="00607373"/>
    <w:rsid w:val="00612D9D"/>
    <w:rsid w:val="006144A7"/>
    <w:rsid w:val="00615193"/>
    <w:rsid w:val="00616964"/>
    <w:rsid w:val="00620153"/>
    <w:rsid w:val="00620A1C"/>
    <w:rsid w:val="00621965"/>
    <w:rsid w:val="00625587"/>
    <w:rsid w:val="006332BF"/>
    <w:rsid w:val="00637496"/>
    <w:rsid w:val="00637F4F"/>
    <w:rsid w:val="00640382"/>
    <w:rsid w:val="0064071E"/>
    <w:rsid w:val="00640EA8"/>
    <w:rsid w:val="0064129C"/>
    <w:rsid w:val="0064206C"/>
    <w:rsid w:val="00642AAB"/>
    <w:rsid w:val="006439D9"/>
    <w:rsid w:val="0064570C"/>
    <w:rsid w:val="00653B6F"/>
    <w:rsid w:val="00657951"/>
    <w:rsid w:val="006614D3"/>
    <w:rsid w:val="00661740"/>
    <w:rsid w:val="00666EA6"/>
    <w:rsid w:val="00671543"/>
    <w:rsid w:val="006721D7"/>
    <w:rsid w:val="00672C45"/>
    <w:rsid w:val="006740DD"/>
    <w:rsid w:val="00674B34"/>
    <w:rsid w:val="0068126D"/>
    <w:rsid w:val="00681E30"/>
    <w:rsid w:val="00690A5D"/>
    <w:rsid w:val="00690CA1"/>
    <w:rsid w:val="006939F2"/>
    <w:rsid w:val="0069543D"/>
    <w:rsid w:val="0069739C"/>
    <w:rsid w:val="006A0150"/>
    <w:rsid w:val="006A21DB"/>
    <w:rsid w:val="006A3B55"/>
    <w:rsid w:val="006B18AB"/>
    <w:rsid w:val="006B2977"/>
    <w:rsid w:val="006B2C88"/>
    <w:rsid w:val="006B587C"/>
    <w:rsid w:val="006B63BC"/>
    <w:rsid w:val="006B650D"/>
    <w:rsid w:val="006B6EFE"/>
    <w:rsid w:val="006C00A1"/>
    <w:rsid w:val="006C2DCB"/>
    <w:rsid w:val="006C3A07"/>
    <w:rsid w:val="006C4A6D"/>
    <w:rsid w:val="006C5C1C"/>
    <w:rsid w:val="006C6CBA"/>
    <w:rsid w:val="006D1286"/>
    <w:rsid w:val="006D1C7D"/>
    <w:rsid w:val="006D29A3"/>
    <w:rsid w:val="006D3A2A"/>
    <w:rsid w:val="006D5D34"/>
    <w:rsid w:val="006D6838"/>
    <w:rsid w:val="006D6F09"/>
    <w:rsid w:val="006E0C18"/>
    <w:rsid w:val="006E28C8"/>
    <w:rsid w:val="006E35E3"/>
    <w:rsid w:val="006E43EE"/>
    <w:rsid w:val="006E6DEA"/>
    <w:rsid w:val="006F207F"/>
    <w:rsid w:val="006F4478"/>
    <w:rsid w:val="006F47E1"/>
    <w:rsid w:val="006F5A62"/>
    <w:rsid w:val="006F673D"/>
    <w:rsid w:val="00701FDD"/>
    <w:rsid w:val="00704583"/>
    <w:rsid w:val="00704DF5"/>
    <w:rsid w:val="00710A39"/>
    <w:rsid w:val="00710D03"/>
    <w:rsid w:val="00711EDA"/>
    <w:rsid w:val="0072170E"/>
    <w:rsid w:val="0072224A"/>
    <w:rsid w:val="00725D4E"/>
    <w:rsid w:val="007261EB"/>
    <w:rsid w:val="00731ED9"/>
    <w:rsid w:val="0073210F"/>
    <w:rsid w:val="00733056"/>
    <w:rsid w:val="0073441E"/>
    <w:rsid w:val="00736EF5"/>
    <w:rsid w:val="00740319"/>
    <w:rsid w:val="007425BF"/>
    <w:rsid w:val="0074499F"/>
    <w:rsid w:val="00745A02"/>
    <w:rsid w:val="00745C32"/>
    <w:rsid w:val="00747922"/>
    <w:rsid w:val="00747B09"/>
    <w:rsid w:val="00747E83"/>
    <w:rsid w:val="00750B62"/>
    <w:rsid w:val="0075206A"/>
    <w:rsid w:val="00761464"/>
    <w:rsid w:val="00762BDA"/>
    <w:rsid w:val="00764E42"/>
    <w:rsid w:val="00766E35"/>
    <w:rsid w:val="0076746F"/>
    <w:rsid w:val="00771CBC"/>
    <w:rsid w:val="007721E2"/>
    <w:rsid w:val="007722A4"/>
    <w:rsid w:val="00775949"/>
    <w:rsid w:val="007759AA"/>
    <w:rsid w:val="007827CA"/>
    <w:rsid w:val="00783139"/>
    <w:rsid w:val="00783522"/>
    <w:rsid w:val="00783AB6"/>
    <w:rsid w:val="00783D5F"/>
    <w:rsid w:val="0078421E"/>
    <w:rsid w:val="0078492C"/>
    <w:rsid w:val="0078546D"/>
    <w:rsid w:val="0078665D"/>
    <w:rsid w:val="007904F3"/>
    <w:rsid w:val="00791147"/>
    <w:rsid w:val="007919C1"/>
    <w:rsid w:val="007925CE"/>
    <w:rsid w:val="007937F5"/>
    <w:rsid w:val="007940FE"/>
    <w:rsid w:val="00796034"/>
    <w:rsid w:val="00797382"/>
    <w:rsid w:val="007A01DD"/>
    <w:rsid w:val="007A1E07"/>
    <w:rsid w:val="007A3799"/>
    <w:rsid w:val="007A39D2"/>
    <w:rsid w:val="007A53DA"/>
    <w:rsid w:val="007B06F7"/>
    <w:rsid w:val="007B1B51"/>
    <w:rsid w:val="007B2BC3"/>
    <w:rsid w:val="007B44B6"/>
    <w:rsid w:val="007B5043"/>
    <w:rsid w:val="007B5938"/>
    <w:rsid w:val="007B6500"/>
    <w:rsid w:val="007B67DB"/>
    <w:rsid w:val="007B6BC7"/>
    <w:rsid w:val="007C29B8"/>
    <w:rsid w:val="007C5174"/>
    <w:rsid w:val="007C6F1D"/>
    <w:rsid w:val="007D0B0B"/>
    <w:rsid w:val="007D24E8"/>
    <w:rsid w:val="007D5DAF"/>
    <w:rsid w:val="007D74D0"/>
    <w:rsid w:val="007E1C72"/>
    <w:rsid w:val="007E4998"/>
    <w:rsid w:val="007F1CF9"/>
    <w:rsid w:val="007F3C1E"/>
    <w:rsid w:val="007F63C1"/>
    <w:rsid w:val="007F6CA7"/>
    <w:rsid w:val="007F6CC8"/>
    <w:rsid w:val="00801390"/>
    <w:rsid w:val="00801C3A"/>
    <w:rsid w:val="00803A72"/>
    <w:rsid w:val="0080437C"/>
    <w:rsid w:val="00804648"/>
    <w:rsid w:val="00807FFE"/>
    <w:rsid w:val="008143E6"/>
    <w:rsid w:val="0082362A"/>
    <w:rsid w:val="008262AD"/>
    <w:rsid w:val="008274E6"/>
    <w:rsid w:val="008300F3"/>
    <w:rsid w:val="008310DC"/>
    <w:rsid w:val="00832D14"/>
    <w:rsid w:val="00832D2E"/>
    <w:rsid w:val="00834B36"/>
    <w:rsid w:val="00835250"/>
    <w:rsid w:val="008364DE"/>
    <w:rsid w:val="008370CF"/>
    <w:rsid w:val="0084181C"/>
    <w:rsid w:val="00842498"/>
    <w:rsid w:val="00843B36"/>
    <w:rsid w:val="00844D99"/>
    <w:rsid w:val="00850F30"/>
    <w:rsid w:val="00851819"/>
    <w:rsid w:val="0085593C"/>
    <w:rsid w:val="008616A2"/>
    <w:rsid w:val="00864FED"/>
    <w:rsid w:val="00867F2A"/>
    <w:rsid w:val="008709A1"/>
    <w:rsid w:val="008720C5"/>
    <w:rsid w:val="008758E6"/>
    <w:rsid w:val="00875E65"/>
    <w:rsid w:val="00876339"/>
    <w:rsid w:val="00883495"/>
    <w:rsid w:val="00884AEF"/>
    <w:rsid w:val="00885207"/>
    <w:rsid w:val="0088525E"/>
    <w:rsid w:val="00885DC8"/>
    <w:rsid w:val="00894A91"/>
    <w:rsid w:val="00894C44"/>
    <w:rsid w:val="008956BA"/>
    <w:rsid w:val="008976C3"/>
    <w:rsid w:val="008A066F"/>
    <w:rsid w:val="008A39B3"/>
    <w:rsid w:val="008A473C"/>
    <w:rsid w:val="008A50AE"/>
    <w:rsid w:val="008B4B05"/>
    <w:rsid w:val="008B6AF3"/>
    <w:rsid w:val="008B7BB1"/>
    <w:rsid w:val="008C2D9C"/>
    <w:rsid w:val="008C6420"/>
    <w:rsid w:val="008C6709"/>
    <w:rsid w:val="008D140B"/>
    <w:rsid w:val="008D2E60"/>
    <w:rsid w:val="008D329B"/>
    <w:rsid w:val="008D3D5D"/>
    <w:rsid w:val="008D4C91"/>
    <w:rsid w:val="008D7D17"/>
    <w:rsid w:val="008D7E19"/>
    <w:rsid w:val="008E08C9"/>
    <w:rsid w:val="008E1D61"/>
    <w:rsid w:val="008E22C5"/>
    <w:rsid w:val="008E3086"/>
    <w:rsid w:val="008E49DF"/>
    <w:rsid w:val="008F2415"/>
    <w:rsid w:val="008F36A9"/>
    <w:rsid w:val="008F46CD"/>
    <w:rsid w:val="009002E8"/>
    <w:rsid w:val="009004AA"/>
    <w:rsid w:val="00902190"/>
    <w:rsid w:val="0090266F"/>
    <w:rsid w:val="00907203"/>
    <w:rsid w:val="00911983"/>
    <w:rsid w:val="00911E90"/>
    <w:rsid w:val="00913759"/>
    <w:rsid w:val="009218CA"/>
    <w:rsid w:val="0093002F"/>
    <w:rsid w:val="009323CA"/>
    <w:rsid w:val="00932B3F"/>
    <w:rsid w:val="009361E0"/>
    <w:rsid w:val="00937C43"/>
    <w:rsid w:val="0094324C"/>
    <w:rsid w:val="00944810"/>
    <w:rsid w:val="00944CC3"/>
    <w:rsid w:val="009452A3"/>
    <w:rsid w:val="00945EA9"/>
    <w:rsid w:val="00950897"/>
    <w:rsid w:val="00950CE7"/>
    <w:rsid w:val="00951599"/>
    <w:rsid w:val="00952232"/>
    <w:rsid w:val="00954A20"/>
    <w:rsid w:val="00955A1E"/>
    <w:rsid w:val="00957C3D"/>
    <w:rsid w:val="009601C4"/>
    <w:rsid w:val="009607D6"/>
    <w:rsid w:val="00961426"/>
    <w:rsid w:val="00963439"/>
    <w:rsid w:val="00963E8B"/>
    <w:rsid w:val="00966C4D"/>
    <w:rsid w:val="00967B5B"/>
    <w:rsid w:val="0097163D"/>
    <w:rsid w:val="009729A4"/>
    <w:rsid w:val="009732AB"/>
    <w:rsid w:val="0097584A"/>
    <w:rsid w:val="0098267C"/>
    <w:rsid w:val="0098524C"/>
    <w:rsid w:val="009903EC"/>
    <w:rsid w:val="00991206"/>
    <w:rsid w:val="009946BF"/>
    <w:rsid w:val="009972C5"/>
    <w:rsid w:val="009974DF"/>
    <w:rsid w:val="009A0CC9"/>
    <w:rsid w:val="009A5631"/>
    <w:rsid w:val="009A6246"/>
    <w:rsid w:val="009A6C4E"/>
    <w:rsid w:val="009A7497"/>
    <w:rsid w:val="009A7F8A"/>
    <w:rsid w:val="009B10F2"/>
    <w:rsid w:val="009B17E8"/>
    <w:rsid w:val="009B1C93"/>
    <w:rsid w:val="009B2751"/>
    <w:rsid w:val="009B28F5"/>
    <w:rsid w:val="009B2D9E"/>
    <w:rsid w:val="009B3C51"/>
    <w:rsid w:val="009B471E"/>
    <w:rsid w:val="009B5882"/>
    <w:rsid w:val="009B5ED0"/>
    <w:rsid w:val="009C0A27"/>
    <w:rsid w:val="009C0D88"/>
    <w:rsid w:val="009C192D"/>
    <w:rsid w:val="009C2CCE"/>
    <w:rsid w:val="009C3F27"/>
    <w:rsid w:val="009C5E1C"/>
    <w:rsid w:val="009D16D2"/>
    <w:rsid w:val="009D51B6"/>
    <w:rsid w:val="009D6202"/>
    <w:rsid w:val="009E0667"/>
    <w:rsid w:val="009E0781"/>
    <w:rsid w:val="009E0F00"/>
    <w:rsid w:val="009E10E2"/>
    <w:rsid w:val="009E2E9E"/>
    <w:rsid w:val="009E2ED3"/>
    <w:rsid w:val="009E34AD"/>
    <w:rsid w:val="009F03D0"/>
    <w:rsid w:val="009F13ED"/>
    <w:rsid w:val="009F1926"/>
    <w:rsid w:val="009F4C8F"/>
    <w:rsid w:val="009F697F"/>
    <w:rsid w:val="009F6D30"/>
    <w:rsid w:val="00A004DD"/>
    <w:rsid w:val="00A0202D"/>
    <w:rsid w:val="00A02E3B"/>
    <w:rsid w:val="00A03F97"/>
    <w:rsid w:val="00A057D4"/>
    <w:rsid w:val="00A07801"/>
    <w:rsid w:val="00A120E3"/>
    <w:rsid w:val="00A16952"/>
    <w:rsid w:val="00A21D49"/>
    <w:rsid w:val="00A2325E"/>
    <w:rsid w:val="00A251E5"/>
    <w:rsid w:val="00A26048"/>
    <w:rsid w:val="00A26929"/>
    <w:rsid w:val="00A30026"/>
    <w:rsid w:val="00A325D8"/>
    <w:rsid w:val="00A327DC"/>
    <w:rsid w:val="00A338CB"/>
    <w:rsid w:val="00A3597C"/>
    <w:rsid w:val="00A37FCC"/>
    <w:rsid w:val="00A402C3"/>
    <w:rsid w:val="00A4124E"/>
    <w:rsid w:val="00A41523"/>
    <w:rsid w:val="00A434CE"/>
    <w:rsid w:val="00A4492B"/>
    <w:rsid w:val="00A4544E"/>
    <w:rsid w:val="00A45DEA"/>
    <w:rsid w:val="00A461BB"/>
    <w:rsid w:val="00A47B78"/>
    <w:rsid w:val="00A47CA7"/>
    <w:rsid w:val="00A5235B"/>
    <w:rsid w:val="00A55791"/>
    <w:rsid w:val="00A57009"/>
    <w:rsid w:val="00A57656"/>
    <w:rsid w:val="00A62B11"/>
    <w:rsid w:val="00A6441A"/>
    <w:rsid w:val="00A648FD"/>
    <w:rsid w:val="00A6751D"/>
    <w:rsid w:val="00A739CA"/>
    <w:rsid w:val="00A744F5"/>
    <w:rsid w:val="00A74A0D"/>
    <w:rsid w:val="00A814EB"/>
    <w:rsid w:val="00A81EC8"/>
    <w:rsid w:val="00A87711"/>
    <w:rsid w:val="00A8791E"/>
    <w:rsid w:val="00A90067"/>
    <w:rsid w:val="00A92B8E"/>
    <w:rsid w:val="00A93BBB"/>
    <w:rsid w:val="00AA087D"/>
    <w:rsid w:val="00AA19E9"/>
    <w:rsid w:val="00AA38A6"/>
    <w:rsid w:val="00AA44EB"/>
    <w:rsid w:val="00AA7866"/>
    <w:rsid w:val="00AB2434"/>
    <w:rsid w:val="00AB4A17"/>
    <w:rsid w:val="00AB4E5F"/>
    <w:rsid w:val="00AB5C51"/>
    <w:rsid w:val="00AC4F76"/>
    <w:rsid w:val="00AC64E3"/>
    <w:rsid w:val="00AC6823"/>
    <w:rsid w:val="00AD097D"/>
    <w:rsid w:val="00AD11DD"/>
    <w:rsid w:val="00AD66D6"/>
    <w:rsid w:val="00AD6F90"/>
    <w:rsid w:val="00AD7692"/>
    <w:rsid w:val="00AE1FD8"/>
    <w:rsid w:val="00AE2DB9"/>
    <w:rsid w:val="00AE6BA2"/>
    <w:rsid w:val="00AE7FCA"/>
    <w:rsid w:val="00AF08D6"/>
    <w:rsid w:val="00AF0B8A"/>
    <w:rsid w:val="00AF1722"/>
    <w:rsid w:val="00AF1BB4"/>
    <w:rsid w:val="00AF2A66"/>
    <w:rsid w:val="00AF40DA"/>
    <w:rsid w:val="00B001CB"/>
    <w:rsid w:val="00B00FA8"/>
    <w:rsid w:val="00B01994"/>
    <w:rsid w:val="00B04D99"/>
    <w:rsid w:val="00B04FFE"/>
    <w:rsid w:val="00B066C3"/>
    <w:rsid w:val="00B077D1"/>
    <w:rsid w:val="00B1084A"/>
    <w:rsid w:val="00B1100B"/>
    <w:rsid w:val="00B159D3"/>
    <w:rsid w:val="00B16C11"/>
    <w:rsid w:val="00B17AF4"/>
    <w:rsid w:val="00B2000C"/>
    <w:rsid w:val="00B20D12"/>
    <w:rsid w:val="00B20EE6"/>
    <w:rsid w:val="00B21FAD"/>
    <w:rsid w:val="00B22508"/>
    <w:rsid w:val="00B2304F"/>
    <w:rsid w:val="00B23FC2"/>
    <w:rsid w:val="00B2693E"/>
    <w:rsid w:val="00B315D6"/>
    <w:rsid w:val="00B34B75"/>
    <w:rsid w:val="00B36A62"/>
    <w:rsid w:val="00B37EBC"/>
    <w:rsid w:val="00B422C7"/>
    <w:rsid w:val="00B43C51"/>
    <w:rsid w:val="00B45640"/>
    <w:rsid w:val="00B468CC"/>
    <w:rsid w:val="00B46D38"/>
    <w:rsid w:val="00B53218"/>
    <w:rsid w:val="00B5338E"/>
    <w:rsid w:val="00B533D0"/>
    <w:rsid w:val="00B535D8"/>
    <w:rsid w:val="00B557A8"/>
    <w:rsid w:val="00B562D3"/>
    <w:rsid w:val="00B57DFF"/>
    <w:rsid w:val="00B620A4"/>
    <w:rsid w:val="00B624B0"/>
    <w:rsid w:val="00B64A48"/>
    <w:rsid w:val="00B65017"/>
    <w:rsid w:val="00B669FD"/>
    <w:rsid w:val="00B66D30"/>
    <w:rsid w:val="00B67BBC"/>
    <w:rsid w:val="00B72229"/>
    <w:rsid w:val="00B7225A"/>
    <w:rsid w:val="00B757FC"/>
    <w:rsid w:val="00B77016"/>
    <w:rsid w:val="00B820DA"/>
    <w:rsid w:val="00B85FAF"/>
    <w:rsid w:val="00B918D6"/>
    <w:rsid w:val="00B92065"/>
    <w:rsid w:val="00B95633"/>
    <w:rsid w:val="00B95D77"/>
    <w:rsid w:val="00B96010"/>
    <w:rsid w:val="00B969DB"/>
    <w:rsid w:val="00BA0BD6"/>
    <w:rsid w:val="00BA15A3"/>
    <w:rsid w:val="00BA1A3D"/>
    <w:rsid w:val="00BA7527"/>
    <w:rsid w:val="00BA7820"/>
    <w:rsid w:val="00BB0324"/>
    <w:rsid w:val="00BB2D82"/>
    <w:rsid w:val="00BB391E"/>
    <w:rsid w:val="00BB3B63"/>
    <w:rsid w:val="00BB474C"/>
    <w:rsid w:val="00BC0242"/>
    <w:rsid w:val="00BC141B"/>
    <w:rsid w:val="00BC3042"/>
    <w:rsid w:val="00BC4C9D"/>
    <w:rsid w:val="00BC58D7"/>
    <w:rsid w:val="00BC5B82"/>
    <w:rsid w:val="00BC7054"/>
    <w:rsid w:val="00BC7867"/>
    <w:rsid w:val="00BD0075"/>
    <w:rsid w:val="00BD321A"/>
    <w:rsid w:val="00BD4871"/>
    <w:rsid w:val="00BD488E"/>
    <w:rsid w:val="00BD6166"/>
    <w:rsid w:val="00BD6730"/>
    <w:rsid w:val="00BD6F66"/>
    <w:rsid w:val="00BD7D58"/>
    <w:rsid w:val="00BE1E25"/>
    <w:rsid w:val="00BE2803"/>
    <w:rsid w:val="00BE2AD9"/>
    <w:rsid w:val="00BE3C14"/>
    <w:rsid w:val="00BE6C9B"/>
    <w:rsid w:val="00BF1600"/>
    <w:rsid w:val="00BF24FE"/>
    <w:rsid w:val="00BF4576"/>
    <w:rsid w:val="00BF6266"/>
    <w:rsid w:val="00C00E97"/>
    <w:rsid w:val="00C03E46"/>
    <w:rsid w:val="00C04849"/>
    <w:rsid w:val="00C055AF"/>
    <w:rsid w:val="00C074D4"/>
    <w:rsid w:val="00C157EC"/>
    <w:rsid w:val="00C17740"/>
    <w:rsid w:val="00C203E4"/>
    <w:rsid w:val="00C21DB0"/>
    <w:rsid w:val="00C31F31"/>
    <w:rsid w:val="00C33F5C"/>
    <w:rsid w:val="00C345B5"/>
    <w:rsid w:val="00C34C05"/>
    <w:rsid w:val="00C34F6B"/>
    <w:rsid w:val="00C35610"/>
    <w:rsid w:val="00C374AC"/>
    <w:rsid w:val="00C37671"/>
    <w:rsid w:val="00C40080"/>
    <w:rsid w:val="00C4038E"/>
    <w:rsid w:val="00C43200"/>
    <w:rsid w:val="00C443F3"/>
    <w:rsid w:val="00C445BB"/>
    <w:rsid w:val="00C47C7F"/>
    <w:rsid w:val="00C507E6"/>
    <w:rsid w:val="00C50F97"/>
    <w:rsid w:val="00C5140E"/>
    <w:rsid w:val="00C52E3C"/>
    <w:rsid w:val="00C56CFC"/>
    <w:rsid w:val="00C56D00"/>
    <w:rsid w:val="00C56EBA"/>
    <w:rsid w:val="00C60519"/>
    <w:rsid w:val="00C60B14"/>
    <w:rsid w:val="00C60D80"/>
    <w:rsid w:val="00C629FF"/>
    <w:rsid w:val="00C634AC"/>
    <w:rsid w:val="00C652C1"/>
    <w:rsid w:val="00C65A52"/>
    <w:rsid w:val="00C7209D"/>
    <w:rsid w:val="00C7299B"/>
    <w:rsid w:val="00C73363"/>
    <w:rsid w:val="00C7338D"/>
    <w:rsid w:val="00C7754C"/>
    <w:rsid w:val="00C803A8"/>
    <w:rsid w:val="00C83CC5"/>
    <w:rsid w:val="00C85C7D"/>
    <w:rsid w:val="00C8608C"/>
    <w:rsid w:val="00C879E8"/>
    <w:rsid w:val="00C90A47"/>
    <w:rsid w:val="00C90B43"/>
    <w:rsid w:val="00C91E78"/>
    <w:rsid w:val="00C91F83"/>
    <w:rsid w:val="00C928FD"/>
    <w:rsid w:val="00C929D7"/>
    <w:rsid w:val="00C93008"/>
    <w:rsid w:val="00C9652E"/>
    <w:rsid w:val="00C96D0A"/>
    <w:rsid w:val="00C97029"/>
    <w:rsid w:val="00CA0BE8"/>
    <w:rsid w:val="00CA1BE0"/>
    <w:rsid w:val="00CA24F2"/>
    <w:rsid w:val="00CA2F3B"/>
    <w:rsid w:val="00CA51F3"/>
    <w:rsid w:val="00CA6FA0"/>
    <w:rsid w:val="00CB0AB6"/>
    <w:rsid w:val="00CB1B7C"/>
    <w:rsid w:val="00CB23CC"/>
    <w:rsid w:val="00CB23F9"/>
    <w:rsid w:val="00CB2D1F"/>
    <w:rsid w:val="00CB3631"/>
    <w:rsid w:val="00CB4A6E"/>
    <w:rsid w:val="00CB4B15"/>
    <w:rsid w:val="00CC0C92"/>
    <w:rsid w:val="00CC1090"/>
    <w:rsid w:val="00CC4BC9"/>
    <w:rsid w:val="00CC6CB0"/>
    <w:rsid w:val="00CC6D0C"/>
    <w:rsid w:val="00CD0AD1"/>
    <w:rsid w:val="00CD3510"/>
    <w:rsid w:val="00CD42B4"/>
    <w:rsid w:val="00CD605C"/>
    <w:rsid w:val="00CE2070"/>
    <w:rsid w:val="00CE3460"/>
    <w:rsid w:val="00CE3A2B"/>
    <w:rsid w:val="00CE5A3F"/>
    <w:rsid w:val="00CE5CE8"/>
    <w:rsid w:val="00CE6B93"/>
    <w:rsid w:val="00CE6E16"/>
    <w:rsid w:val="00CE71E0"/>
    <w:rsid w:val="00CE7FCD"/>
    <w:rsid w:val="00CF199C"/>
    <w:rsid w:val="00CF236D"/>
    <w:rsid w:val="00CF2CA9"/>
    <w:rsid w:val="00CF384F"/>
    <w:rsid w:val="00CF4F02"/>
    <w:rsid w:val="00CF63AD"/>
    <w:rsid w:val="00CF7A21"/>
    <w:rsid w:val="00D01C83"/>
    <w:rsid w:val="00D0264C"/>
    <w:rsid w:val="00D02EE7"/>
    <w:rsid w:val="00D04C60"/>
    <w:rsid w:val="00D05BC0"/>
    <w:rsid w:val="00D1197C"/>
    <w:rsid w:val="00D14475"/>
    <w:rsid w:val="00D162BF"/>
    <w:rsid w:val="00D16E37"/>
    <w:rsid w:val="00D205EB"/>
    <w:rsid w:val="00D2112E"/>
    <w:rsid w:val="00D22619"/>
    <w:rsid w:val="00D265EF"/>
    <w:rsid w:val="00D269EF"/>
    <w:rsid w:val="00D27619"/>
    <w:rsid w:val="00D300C6"/>
    <w:rsid w:val="00D321A7"/>
    <w:rsid w:val="00D33F5C"/>
    <w:rsid w:val="00D37816"/>
    <w:rsid w:val="00D40348"/>
    <w:rsid w:val="00D4447E"/>
    <w:rsid w:val="00D466A1"/>
    <w:rsid w:val="00D527E4"/>
    <w:rsid w:val="00D53BB9"/>
    <w:rsid w:val="00D56819"/>
    <w:rsid w:val="00D57994"/>
    <w:rsid w:val="00D606AE"/>
    <w:rsid w:val="00D61612"/>
    <w:rsid w:val="00D6233E"/>
    <w:rsid w:val="00D62616"/>
    <w:rsid w:val="00D6382B"/>
    <w:rsid w:val="00D66459"/>
    <w:rsid w:val="00D671C4"/>
    <w:rsid w:val="00D67F69"/>
    <w:rsid w:val="00D70ADF"/>
    <w:rsid w:val="00D7201E"/>
    <w:rsid w:val="00D72315"/>
    <w:rsid w:val="00D726F6"/>
    <w:rsid w:val="00D73233"/>
    <w:rsid w:val="00D80CF2"/>
    <w:rsid w:val="00D815D6"/>
    <w:rsid w:val="00D82DC2"/>
    <w:rsid w:val="00D9115F"/>
    <w:rsid w:val="00D9127A"/>
    <w:rsid w:val="00D914F8"/>
    <w:rsid w:val="00D9207C"/>
    <w:rsid w:val="00D9395A"/>
    <w:rsid w:val="00DA0B4F"/>
    <w:rsid w:val="00DA119A"/>
    <w:rsid w:val="00DA72E3"/>
    <w:rsid w:val="00DB3D9D"/>
    <w:rsid w:val="00DB5DF7"/>
    <w:rsid w:val="00DB61C4"/>
    <w:rsid w:val="00DB71A1"/>
    <w:rsid w:val="00DB799C"/>
    <w:rsid w:val="00DC07EF"/>
    <w:rsid w:val="00DC25A3"/>
    <w:rsid w:val="00DC35A5"/>
    <w:rsid w:val="00DC4F3C"/>
    <w:rsid w:val="00DC5458"/>
    <w:rsid w:val="00DC6818"/>
    <w:rsid w:val="00DC727F"/>
    <w:rsid w:val="00DD09ED"/>
    <w:rsid w:val="00DD41DD"/>
    <w:rsid w:val="00DD745C"/>
    <w:rsid w:val="00DD7664"/>
    <w:rsid w:val="00DE44F0"/>
    <w:rsid w:val="00DE5B15"/>
    <w:rsid w:val="00DE5F55"/>
    <w:rsid w:val="00DF0838"/>
    <w:rsid w:val="00DF1323"/>
    <w:rsid w:val="00DF28C9"/>
    <w:rsid w:val="00DF48CD"/>
    <w:rsid w:val="00DF6619"/>
    <w:rsid w:val="00DF6E3A"/>
    <w:rsid w:val="00E018C0"/>
    <w:rsid w:val="00E01CFE"/>
    <w:rsid w:val="00E03739"/>
    <w:rsid w:val="00E03872"/>
    <w:rsid w:val="00E03FB4"/>
    <w:rsid w:val="00E042BA"/>
    <w:rsid w:val="00E04EA9"/>
    <w:rsid w:val="00E0526A"/>
    <w:rsid w:val="00E055DC"/>
    <w:rsid w:val="00E05A09"/>
    <w:rsid w:val="00E0623C"/>
    <w:rsid w:val="00E06447"/>
    <w:rsid w:val="00E0675B"/>
    <w:rsid w:val="00E103D8"/>
    <w:rsid w:val="00E120AA"/>
    <w:rsid w:val="00E1319A"/>
    <w:rsid w:val="00E13546"/>
    <w:rsid w:val="00E14C3A"/>
    <w:rsid w:val="00E16379"/>
    <w:rsid w:val="00E225C4"/>
    <w:rsid w:val="00E23782"/>
    <w:rsid w:val="00E25A41"/>
    <w:rsid w:val="00E26DCC"/>
    <w:rsid w:val="00E31570"/>
    <w:rsid w:val="00E33112"/>
    <w:rsid w:val="00E373CF"/>
    <w:rsid w:val="00E37B63"/>
    <w:rsid w:val="00E41CDE"/>
    <w:rsid w:val="00E41FCF"/>
    <w:rsid w:val="00E422AE"/>
    <w:rsid w:val="00E43372"/>
    <w:rsid w:val="00E44CE9"/>
    <w:rsid w:val="00E4564D"/>
    <w:rsid w:val="00E461D0"/>
    <w:rsid w:val="00E469FE"/>
    <w:rsid w:val="00E47F0D"/>
    <w:rsid w:val="00E505AA"/>
    <w:rsid w:val="00E50723"/>
    <w:rsid w:val="00E50A57"/>
    <w:rsid w:val="00E51A9B"/>
    <w:rsid w:val="00E51E2B"/>
    <w:rsid w:val="00E5326B"/>
    <w:rsid w:val="00E53C6D"/>
    <w:rsid w:val="00E54DCD"/>
    <w:rsid w:val="00E5605E"/>
    <w:rsid w:val="00E61ACD"/>
    <w:rsid w:val="00E63CE1"/>
    <w:rsid w:val="00E64974"/>
    <w:rsid w:val="00E727D4"/>
    <w:rsid w:val="00E73796"/>
    <w:rsid w:val="00E746A8"/>
    <w:rsid w:val="00E75CE3"/>
    <w:rsid w:val="00E846D4"/>
    <w:rsid w:val="00E908E0"/>
    <w:rsid w:val="00E91B56"/>
    <w:rsid w:val="00E95105"/>
    <w:rsid w:val="00EA0DCC"/>
    <w:rsid w:val="00EA1043"/>
    <w:rsid w:val="00EA3422"/>
    <w:rsid w:val="00EA34EB"/>
    <w:rsid w:val="00EA595B"/>
    <w:rsid w:val="00EB04BD"/>
    <w:rsid w:val="00EB0F22"/>
    <w:rsid w:val="00EB2A26"/>
    <w:rsid w:val="00EB345C"/>
    <w:rsid w:val="00EB450A"/>
    <w:rsid w:val="00EB5FFB"/>
    <w:rsid w:val="00EB69BB"/>
    <w:rsid w:val="00EC0D5D"/>
    <w:rsid w:val="00EC13B1"/>
    <w:rsid w:val="00EC174A"/>
    <w:rsid w:val="00EC19FC"/>
    <w:rsid w:val="00EC1D4F"/>
    <w:rsid w:val="00EC1DE0"/>
    <w:rsid w:val="00EC1FF2"/>
    <w:rsid w:val="00EC32A6"/>
    <w:rsid w:val="00EC35C8"/>
    <w:rsid w:val="00EC5148"/>
    <w:rsid w:val="00EC5825"/>
    <w:rsid w:val="00EC73D4"/>
    <w:rsid w:val="00ED2009"/>
    <w:rsid w:val="00ED4430"/>
    <w:rsid w:val="00ED61E0"/>
    <w:rsid w:val="00ED676F"/>
    <w:rsid w:val="00ED7C51"/>
    <w:rsid w:val="00EE0EA3"/>
    <w:rsid w:val="00EE17FD"/>
    <w:rsid w:val="00EE3476"/>
    <w:rsid w:val="00EE4992"/>
    <w:rsid w:val="00EE5B65"/>
    <w:rsid w:val="00EE6DED"/>
    <w:rsid w:val="00EE740F"/>
    <w:rsid w:val="00EF2DA4"/>
    <w:rsid w:val="00EF6E8D"/>
    <w:rsid w:val="00EF6F53"/>
    <w:rsid w:val="00EF72A4"/>
    <w:rsid w:val="00EF7AB1"/>
    <w:rsid w:val="00F00EF0"/>
    <w:rsid w:val="00F02899"/>
    <w:rsid w:val="00F03F5A"/>
    <w:rsid w:val="00F076EA"/>
    <w:rsid w:val="00F1293C"/>
    <w:rsid w:val="00F13638"/>
    <w:rsid w:val="00F1696C"/>
    <w:rsid w:val="00F16AE1"/>
    <w:rsid w:val="00F16E66"/>
    <w:rsid w:val="00F22A68"/>
    <w:rsid w:val="00F24761"/>
    <w:rsid w:val="00F27584"/>
    <w:rsid w:val="00F27B2A"/>
    <w:rsid w:val="00F27CB4"/>
    <w:rsid w:val="00F306A7"/>
    <w:rsid w:val="00F3153E"/>
    <w:rsid w:val="00F34136"/>
    <w:rsid w:val="00F374BD"/>
    <w:rsid w:val="00F37C65"/>
    <w:rsid w:val="00F421F1"/>
    <w:rsid w:val="00F438E3"/>
    <w:rsid w:val="00F44131"/>
    <w:rsid w:val="00F46411"/>
    <w:rsid w:val="00F539EA"/>
    <w:rsid w:val="00F55362"/>
    <w:rsid w:val="00F56126"/>
    <w:rsid w:val="00F56F67"/>
    <w:rsid w:val="00F61CAE"/>
    <w:rsid w:val="00F65D9C"/>
    <w:rsid w:val="00F66C86"/>
    <w:rsid w:val="00F72B9A"/>
    <w:rsid w:val="00F73524"/>
    <w:rsid w:val="00F80C29"/>
    <w:rsid w:val="00F818CF"/>
    <w:rsid w:val="00F8511F"/>
    <w:rsid w:val="00F852BA"/>
    <w:rsid w:val="00F913CF"/>
    <w:rsid w:val="00F9239C"/>
    <w:rsid w:val="00F9257E"/>
    <w:rsid w:val="00F92B44"/>
    <w:rsid w:val="00F9353D"/>
    <w:rsid w:val="00F943DF"/>
    <w:rsid w:val="00F94504"/>
    <w:rsid w:val="00F956BF"/>
    <w:rsid w:val="00F961E2"/>
    <w:rsid w:val="00F972B1"/>
    <w:rsid w:val="00F9759F"/>
    <w:rsid w:val="00FA1716"/>
    <w:rsid w:val="00FA2C07"/>
    <w:rsid w:val="00FA3645"/>
    <w:rsid w:val="00FA3839"/>
    <w:rsid w:val="00FA4DE3"/>
    <w:rsid w:val="00FA4F41"/>
    <w:rsid w:val="00FA5347"/>
    <w:rsid w:val="00FA5B65"/>
    <w:rsid w:val="00FA6D8F"/>
    <w:rsid w:val="00FB1609"/>
    <w:rsid w:val="00FB1763"/>
    <w:rsid w:val="00FB2069"/>
    <w:rsid w:val="00FB25D5"/>
    <w:rsid w:val="00FB28A6"/>
    <w:rsid w:val="00FB41FC"/>
    <w:rsid w:val="00FB57D7"/>
    <w:rsid w:val="00FB630A"/>
    <w:rsid w:val="00FB67B4"/>
    <w:rsid w:val="00FB6B52"/>
    <w:rsid w:val="00FB7311"/>
    <w:rsid w:val="00FC03A3"/>
    <w:rsid w:val="00FC077D"/>
    <w:rsid w:val="00FC1F09"/>
    <w:rsid w:val="00FC23C9"/>
    <w:rsid w:val="00FC2832"/>
    <w:rsid w:val="00FC3CC8"/>
    <w:rsid w:val="00FC3F4C"/>
    <w:rsid w:val="00FC43B7"/>
    <w:rsid w:val="00FC4B39"/>
    <w:rsid w:val="00FC4DD0"/>
    <w:rsid w:val="00FC6522"/>
    <w:rsid w:val="00FC7E70"/>
    <w:rsid w:val="00FD148B"/>
    <w:rsid w:val="00FD2304"/>
    <w:rsid w:val="00FD376C"/>
    <w:rsid w:val="00FD4AD8"/>
    <w:rsid w:val="00FD5524"/>
    <w:rsid w:val="00FD713C"/>
    <w:rsid w:val="00FE4360"/>
    <w:rsid w:val="00FF08B3"/>
    <w:rsid w:val="00FF4956"/>
    <w:rsid w:val="00FF5D7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7B82C729"/>
  <w15:docId w15:val="{DF868939-FDDD-4415-8699-A9ECF3E5CC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67BB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225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2508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885DC8"/>
    <w:pPr>
      <w:spacing w:after="0" w:line="240" w:lineRule="auto"/>
    </w:pPr>
  </w:style>
  <w:style w:type="table" w:styleId="TableGrid">
    <w:name w:val="Table Grid"/>
    <w:basedOn w:val="TableNormal"/>
    <w:uiPriority w:val="59"/>
    <w:rsid w:val="000A110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236E5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84</Words>
  <Characters>105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4</cp:revision>
  <dcterms:created xsi:type="dcterms:W3CDTF">2019-12-01T15:39:00Z</dcterms:created>
  <dcterms:modified xsi:type="dcterms:W3CDTF">2022-11-10T1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